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1" r:id="rId14"/>
    <p:sldId id="313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>
        <p:scale>
          <a:sx n="35" d="100"/>
          <a:sy n="35" d="100"/>
        </p:scale>
        <p:origin x="1392" y="6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7: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6 </a:t>
            </a:r>
            <a:r>
              <a:rPr lang="en-US" sz="2800" b="1" dirty="0" smtClean="0">
                <a:solidFill>
                  <a:schemeClr val="folHlink"/>
                </a:solidFill>
              </a:rPr>
              <a:t>in GGGPP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Electronic properties of selected materi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are-gas solids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onic crystal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0896" y="310896"/>
            <a:ext cx="7370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 of </a:t>
            </a:r>
            <a:r>
              <a:rPr lang="en-US" sz="2400" dirty="0" err="1" smtClean="0">
                <a:latin typeface="+mj-lt"/>
              </a:rPr>
              <a:t>Lennard</a:t>
            </a:r>
            <a:r>
              <a:rPr lang="en-US" sz="2400" dirty="0" smtClean="0">
                <a:latin typeface="+mj-lt"/>
              </a:rPr>
              <a:t>-Jones potentia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2" y="934402"/>
            <a:ext cx="8715375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4423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82880"/>
            <a:ext cx="7424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modulu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465" y="800481"/>
            <a:ext cx="4505325" cy="1123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359152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this cas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712" y="2819400"/>
            <a:ext cx="3990975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527" y="4081292"/>
            <a:ext cx="4562475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0015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8912"/>
            <a:ext cx="6565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onic solid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115" y="1606581"/>
            <a:ext cx="4018941" cy="3644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919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-- motiv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9814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02263"/>
              </p:ext>
            </p:extLst>
          </p:nvPr>
        </p:nvGraphicFramePr>
        <p:xfrm>
          <a:off x="377825" y="2514600"/>
          <a:ext cx="77946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5181480" imgH="952200" progId="Equation.DSMT4">
                  <p:embed/>
                </p:oleObj>
              </mc:Choice>
              <mc:Fallback>
                <p:oleObj name="Equation" r:id="rId5" imgW="5181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" y="2514600"/>
                        <a:ext cx="779462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96825"/>
              </p:ext>
            </p:extLst>
          </p:nvPr>
        </p:nvGraphicFramePr>
        <p:xfrm>
          <a:off x="377825" y="3810000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" y="3810000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78839"/>
              </p:ext>
            </p:extLst>
          </p:nvPr>
        </p:nvGraphicFramePr>
        <p:xfrm>
          <a:off x="304800" y="4800600"/>
          <a:ext cx="6542278" cy="17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4940280" imgH="1307880" progId="Equation.DSMT4">
                  <p:embed/>
                </p:oleObj>
              </mc:Choice>
              <mc:Fallback>
                <p:oleObj name="Equation" r:id="rId9" imgW="4940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800600"/>
                        <a:ext cx="6542278" cy="173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exact results for periodic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30758"/>
              </p:ext>
            </p:extLst>
          </p:nvPr>
        </p:nvGraphicFramePr>
        <p:xfrm>
          <a:off x="258566" y="1066800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66" y="1066800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3528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lecture notes for </a:t>
            </a:r>
            <a:r>
              <a:rPr lang="en-US" sz="2400" smtClean="0">
                <a:latin typeface="+mj-lt"/>
              </a:rPr>
              <a:t>detail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36576" y="3549348"/>
            <a:ext cx="457200" cy="4937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76" y="593408"/>
            <a:ext cx="8403336" cy="4856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216" y="731520"/>
            <a:ext cx="788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ic structures of rare gas solids   --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structur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675" y="1279217"/>
            <a:ext cx="520065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664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4272" y="474916"/>
            <a:ext cx="603885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484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35" y="1184439"/>
            <a:ext cx="8777330" cy="36618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6304" y="384048"/>
            <a:ext cx="841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and gaps and width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3609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887537" y="-157782"/>
            <a:ext cx="5368925" cy="7659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320" y="274320"/>
            <a:ext cx="7991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 emission spectru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1774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187" y="867173"/>
            <a:ext cx="4785297" cy="14763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3727" y="203477"/>
            <a:ext cx="7991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model of cohesive energy of rare-gas solid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err="1" smtClean="0">
                <a:latin typeface="+mj-lt"/>
              </a:rPr>
              <a:t>Lennard</a:t>
            </a:r>
            <a:r>
              <a:rPr lang="en-US" sz="2400" dirty="0" smtClean="0">
                <a:latin typeface="+mj-lt"/>
              </a:rPr>
              <a:t>-Jones model between each pair of atoms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6888" y="217866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hesive energy of  the solid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5" y="2602094"/>
            <a:ext cx="5991225" cy="13239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9580" y="3580241"/>
            <a:ext cx="5065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0150" y="4184675"/>
            <a:ext cx="67437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5392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76593"/>
            <a:ext cx="8905875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549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65760"/>
            <a:ext cx="7644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4450" y="974407"/>
            <a:ext cx="4705350" cy="885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450" y="2007214"/>
            <a:ext cx="3581400" cy="1038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450" y="3192421"/>
            <a:ext cx="4010025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7986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7</TotalTime>
  <Words>235</Words>
  <Application>Microsoft Office PowerPoint</Application>
  <PresentationFormat>On-screen Show (4:3)</PresentationFormat>
  <Paragraphs>68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49</cp:revision>
  <cp:lastPrinted>2015-10-02T04:27:55Z</cp:lastPrinted>
  <dcterms:created xsi:type="dcterms:W3CDTF">2012-01-10T18:32:24Z</dcterms:created>
  <dcterms:modified xsi:type="dcterms:W3CDTF">2015-10-02T04:28:13Z</dcterms:modified>
</cp:coreProperties>
</file>